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1748F7B5" w14:textId="0FF09DDF" w:rsidR="002B6268" w:rsidRDefault="00954806">
      <w:r>
        <w:rPr>
          <w:noProof/>
        </w:rPr>
        <w:drawing>
          <wp:inline distT="0" distB="0" distL="0" distR="0" wp14:anchorId="0538776E" wp14:editId="7ABBC139">
            <wp:extent cx="5274310" cy="4007485"/>
            <wp:effectExtent l="0" t="0" r="254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0074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CE538B9" w14:textId="35841926" w:rsidR="00954806" w:rsidRDefault="00954806"/>
    <w:p w14:paraId="27C5969B" w14:textId="77777777" w:rsidR="003A32C9" w:rsidRDefault="003A32C9"/>
    <w:p w14:paraId="2E6DF9DF" w14:textId="6A5D5474" w:rsidR="00954806" w:rsidRDefault="00954806">
      <w:r>
        <w:rPr>
          <w:rFonts w:hint="eastAsia"/>
        </w:rPr>
        <w:t>1.</w:t>
      </w:r>
    </w:p>
    <w:p w14:paraId="197DDF14" w14:textId="7AF588DD" w:rsidR="003A32C9" w:rsidRDefault="003A32C9">
      <w:r>
        <w:rPr>
          <w:noProof/>
        </w:rPr>
        <w:drawing>
          <wp:inline distT="0" distB="0" distL="0" distR="0" wp14:anchorId="38906FC9" wp14:editId="181D4245">
            <wp:extent cx="4861981" cy="251482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4861981" cy="25148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2D91213" w14:textId="77777777" w:rsidR="003A32C9" w:rsidRDefault="003A32C9"/>
    <w:p w14:paraId="5690C7A8" w14:textId="2B5171B4" w:rsidR="00954806" w:rsidRDefault="00954806">
      <w:r>
        <w:rPr>
          <w:rFonts w:hint="eastAsia"/>
        </w:rPr>
        <w:t>由下表可知，</w:t>
      </w:r>
      <w:r w:rsidR="003A32C9">
        <w:rPr>
          <w:rFonts w:hint="eastAsia"/>
        </w:rPr>
        <w:t>正根的存在区间为(</w:t>
      </w:r>
      <w:r w:rsidR="003A32C9">
        <w:t xml:space="preserve"> 1, 2 )</w:t>
      </w:r>
    </w:p>
    <w:tbl>
      <w:tblPr>
        <w:tblStyle w:val="1"/>
        <w:tblW w:w="0" w:type="auto"/>
        <w:tblLook w:val="04A0" w:firstRow="1" w:lastRow="0" w:firstColumn="1" w:lastColumn="0" w:noHBand="0" w:noVBand="1"/>
      </w:tblPr>
      <w:tblGrid>
        <w:gridCol w:w="1382"/>
        <w:gridCol w:w="1382"/>
        <w:gridCol w:w="1383"/>
        <w:gridCol w:w="1383"/>
        <w:gridCol w:w="1383"/>
        <w:gridCol w:w="1383"/>
      </w:tblGrid>
      <w:tr w:rsidR="003A32C9" w14:paraId="4663B92A" w14:textId="77777777" w:rsidTr="009561C6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82" w:type="dxa"/>
          </w:tcPr>
          <w:p w14:paraId="43D582DF" w14:textId="14A8ACEF" w:rsidR="003A32C9" w:rsidRDefault="003A32C9" w:rsidP="003A32C9">
            <w:pPr>
              <w:jc w:val="center"/>
            </w:pPr>
            <w:r>
              <w:rPr>
                <w:rFonts w:hint="eastAsia"/>
              </w:rPr>
              <w:t>x</w:t>
            </w:r>
          </w:p>
        </w:tc>
        <w:tc>
          <w:tcPr>
            <w:tcW w:w="1382" w:type="dxa"/>
          </w:tcPr>
          <w:p w14:paraId="710A72C9" w14:textId="06B50A6B" w:rsidR="003A32C9" w:rsidRDefault="003A32C9" w:rsidP="003A32C9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-</w:t>
            </w:r>
            <w:r>
              <w:t>2</w:t>
            </w:r>
          </w:p>
        </w:tc>
        <w:tc>
          <w:tcPr>
            <w:tcW w:w="1383" w:type="dxa"/>
          </w:tcPr>
          <w:p w14:paraId="38E277B0" w14:textId="033E1CF7" w:rsidR="003A32C9" w:rsidRDefault="003A32C9" w:rsidP="003A32C9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-</w:t>
            </w:r>
            <w:r>
              <w:t>1</w:t>
            </w:r>
          </w:p>
        </w:tc>
        <w:tc>
          <w:tcPr>
            <w:tcW w:w="1383" w:type="dxa"/>
          </w:tcPr>
          <w:p w14:paraId="63167FB7" w14:textId="00E9D460" w:rsidR="003A32C9" w:rsidRDefault="003A32C9" w:rsidP="003A32C9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0</w:t>
            </w:r>
          </w:p>
        </w:tc>
        <w:tc>
          <w:tcPr>
            <w:tcW w:w="1383" w:type="dxa"/>
          </w:tcPr>
          <w:p w14:paraId="712E7515" w14:textId="25851389" w:rsidR="003A32C9" w:rsidRDefault="003A32C9" w:rsidP="003A32C9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1</w:t>
            </w:r>
          </w:p>
        </w:tc>
        <w:tc>
          <w:tcPr>
            <w:tcW w:w="1383" w:type="dxa"/>
          </w:tcPr>
          <w:p w14:paraId="1E4E8C29" w14:textId="7D4B4321" w:rsidR="003A32C9" w:rsidRDefault="003A32C9" w:rsidP="003A32C9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2</w:t>
            </w:r>
          </w:p>
        </w:tc>
      </w:tr>
      <w:tr w:rsidR="003A32C9" w14:paraId="15D36830" w14:textId="77777777" w:rsidTr="009561C6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82" w:type="dxa"/>
          </w:tcPr>
          <w:p w14:paraId="7AC369E7" w14:textId="44CC43D9" w:rsidR="003A32C9" w:rsidRDefault="003A32C9" w:rsidP="003A32C9">
            <w:pPr>
              <w:jc w:val="center"/>
            </w:pPr>
            <w:r>
              <w:t>f(x)</w:t>
            </w:r>
          </w:p>
        </w:tc>
        <w:tc>
          <w:tcPr>
            <w:tcW w:w="1382" w:type="dxa"/>
          </w:tcPr>
          <w:p w14:paraId="35C2C778" w14:textId="2DEA5B1B" w:rsidR="003A32C9" w:rsidRDefault="003A32C9" w:rsidP="003A32C9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5</w:t>
            </w:r>
          </w:p>
        </w:tc>
        <w:tc>
          <w:tcPr>
            <w:tcW w:w="1383" w:type="dxa"/>
          </w:tcPr>
          <w:p w14:paraId="0C6B0683" w14:textId="12B5DE3F" w:rsidR="003A32C9" w:rsidRDefault="003A32C9" w:rsidP="003A32C9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1</w:t>
            </w:r>
          </w:p>
        </w:tc>
        <w:tc>
          <w:tcPr>
            <w:tcW w:w="1383" w:type="dxa"/>
          </w:tcPr>
          <w:p w14:paraId="00E580BF" w14:textId="55EC83E7" w:rsidR="003A32C9" w:rsidRDefault="003A32C9" w:rsidP="003A32C9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-1</w:t>
            </w:r>
          </w:p>
        </w:tc>
        <w:tc>
          <w:tcPr>
            <w:tcW w:w="1383" w:type="dxa"/>
          </w:tcPr>
          <w:p w14:paraId="7F88D8DA" w14:textId="563448E4" w:rsidR="003A32C9" w:rsidRDefault="003A32C9" w:rsidP="003A32C9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-1</w:t>
            </w:r>
          </w:p>
        </w:tc>
        <w:tc>
          <w:tcPr>
            <w:tcW w:w="1383" w:type="dxa"/>
          </w:tcPr>
          <w:p w14:paraId="3FF42F9D" w14:textId="2EDD35A9" w:rsidR="003A32C9" w:rsidRDefault="003A32C9" w:rsidP="003A32C9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1</w:t>
            </w:r>
          </w:p>
        </w:tc>
      </w:tr>
    </w:tbl>
    <w:p w14:paraId="56F57C4A" w14:textId="6E83C7CD" w:rsidR="003A32C9" w:rsidRDefault="003A32C9"/>
    <w:p w14:paraId="5EF70FF0" w14:textId="77777777" w:rsidR="00CC02B0" w:rsidRDefault="00CC02B0" w:rsidP="00CC02B0">
      <w:r>
        <w:t>k:1           a:1.000000         b:2.000000      x:1.500000      f(x):-0.250000</w:t>
      </w:r>
    </w:p>
    <w:p w14:paraId="472B4A8C" w14:textId="77777777" w:rsidR="00CC02B0" w:rsidRDefault="00CC02B0" w:rsidP="00CC02B0">
      <w:r>
        <w:t>k:2           a:1.500000         b:2.000000      x:1.750000      f(x):0.312500</w:t>
      </w:r>
    </w:p>
    <w:p w14:paraId="62D7A6F6" w14:textId="77777777" w:rsidR="00CC02B0" w:rsidRDefault="00CC02B0" w:rsidP="00CC02B0">
      <w:r>
        <w:t>k:3           a:1.500000         b:1.750000      x:1.625000      f(x):0.015625</w:t>
      </w:r>
    </w:p>
    <w:p w14:paraId="062D1DDD" w14:textId="77777777" w:rsidR="00CC02B0" w:rsidRDefault="00CC02B0" w:rsidP="00CC02B0">
      <w:r>
        <w:t>k:4           a:1.500000         b:1.625000      x:1.562500      f(x):-0.121094</w:t>
      </w:r>
    </w:p>
    <w:p w14:paraId="13716D69" w14:textId="0BDF4962" w:rsidR="009561C6" w:rsidRDefault="00CC02B0" w:rsidP="00CC02B0">
      <w:r>
        <w:t>k:5           a:1.562500         b:1.625000      x:1.593750      f(x):-0.053711</w:t>
      </w:r>
    </w:p>
    <w:p w14:paraId="407220EE" w14:textId="75662AD1" w:rsidR="00053195" w:rsidRDefault="00053195" w:rsidP="00053195"/>
    <w:p w14:paraId="6B858464" w14:textId="28656780" w:rsidR="00053195" w:rsidRDefault="00053195" w:rsidP="00053195">
      <w:r>
        <w:rPr>
          <w:rFonts w:hint="eastAsia"/>
        </w:rPr>
        <w:t>2</w:t>
      </w:r>
      <w:r>
        <w:t>.</w:t>
      </w:r>
    </w:p>
    <w:p w14:paraId="5540731D" w14:textId="590AD01F" w:rsidR="00053195" w:rsidRDefault="00053195" w:rsidP="00053195">
      <w:r>
        <w:rPr>
          <w:noProof/>
        </w:rPr>
        <w:drawing>
          <wp:inline distT="0" distB="0" distL="0" distR="0" wp14:anchorId="7C7BE8BA" wp14:editId="389C2381">
            <wp:extent cx="4892464" cy="861135"/>
            <wp:effectExtent l="0" t="0" r="381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4892464" cy="8611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EDF2150" w14:textId="2E6F8797" w:rsidR="00053195" w:rsidRDefault="00053195" w:rsidP="00053195"/>
    <w:p w14:paraId="7CAF1E68" w14:textId="59CE9009" w:rsidR="00B216BF" w:rsidRDefault="00492F40" w:rsidP="00FF3E08">
      <w:r>
        <w:rPr>
          <w:rFonts w:hint="eastAsia"/>
        </w:rPr>
        <w:lastRenderedPageBreak/>
        <w:t>(</w:t>
      </w:r>
      <w:r>
        <w:t>1)</w:t>
      </w:r>
    </w:p>
    <w:p w14:paraId="365CD773" w14:textId="77777777" w:rsidR="00022F4E" w:rsidRDefault="00022F4E" w:rsidP="00022F4E">
      <w:r>
        <w:t>k:1           a:0.000000         b:1.000000      x:0.500000      f(x):4.648721</w:t>
      </w:r>
    </w:p>
    <w:p w14:paraId="22C22D79" w14:textId="77777777" w:rsidR="00022F4E" w:rsidRDefault="00022F4E" w:rsidP="00022F4E">
      <w:r>
        <w:t>k:2           a:0.000000         b:0.500000      x:0.250000      f(x):1.784025</w:t>
      </w:r>
    </w:p>
    <w:p w14:paraId="0E573481" w14:textId="77777777" w:rsidR="00022F4E" w:rsidRDefault="00022F4E" w:rsidP="00022F4E">
      <w:r>
        <w:t>k:3           a:0.000000         b:0.250000      x:0.125000      f(x):0.383148</w:t>
      </w:r>
    </w:p>
    <w:p w14:paraId="4285FF85" w14:textId="77777777" w:rsidR="00022F4E" w:rsidRDefault="00022F4E" w:rsidP="00022F4E">
      <w:r>
        <w:t>k:4           a:0.000000         b:0.125000      x:0.062500      f(x):-0.310506</w:t>
      </w:r>
    </w:p>
    <w:p w14:paraId="29A8762C" w14:textId="77777777" w:rsidR="00022F4E" w:rsidRDefault="00022F4E" w:rsidP="00022F4E">
      <w:r>
        <w:t>k:5           a:0.062500         b:0.125000      x:0.093750      f(x):0.035785</w:t>
      </w:r>
    </w:p>
    <w:p w14:paraId="3ECA3C31" w14:textId="77777777" w:rsidR="00022F4E" w:rsidRDefault="00022F4E" w:rsidP="00022F4E">
      <w:r>
        <w:t>k:6           a:0.062500         b:0.093750      x:0.078125      f(x):-0.137492</w:t>
      </w:r>
    </w:p>
    <w:p w14:paraId="6F740534" w14:textId="77777777" w:rsidR="00022F4E" w:rsidRDefault="00022F4E" w:rsidP="00022F4E">
      <w:r>
        <w:t>k:7           a:0.078125         b:0.093750      x:0.085938      f(x):-0.050887</w:t>
      </w:r>
    </w:p>
    <w:p w14:paraId="50F8A130" w14:textId="77777777" w:rsidR="00022F4E" w:rsidRDefault="00022F4E" w:rsidP="00022F4E">
      <w:r>
        <w:t>k:8           a:0.085938         b:0.093750      x:0.089844      f(x):-0.007559</w:t>
      </w:r>
    </w:p>
    <w:p w14:paraId="6D4C8DAB" w14:textId="77777777" w:rsidR="00022F4E" w:rsidRDefault="00022F4E" w:rsidP="00022F4E">
      <w:r>
        <w:t>k:9           a:0.089844         b:0.093750      x:0.091797      f(x):0.014111</w:t>
      </w:r>
    </w:p>
    <w:p w14:paraId="2CE3D428" w14:textId="77777777" w:rsidR="00022F4E" w:rsidRDefault="00022F4E" w:rsidP="00022F4E">
      <w:r>
        <w:t>k:10          a:0.089844         b:0.091797      x:0.090820      f(x):0.003275</w:t>
      </w:r>
    </w:p>
    <w:p w14:paraId="3B4EBFE6" w14:textId="77777777" w:rsidR="00022F4E" w:rsidRDefault="00022F4E" w:rsidP="00022F4E">
      <w:r>
        <w:t>k:11          a:0.089844         b:0.090820      x:0.090332      f(x):-0.002142</w:t>
      </w:r>
    </w:p>
    <w:p w14:paraId="5724AB54" w14:textId="77777777" w:rsidR="00022F4E" w:rsidRDefault="00022F4E" w:rsidP="00022F4E">
      <w:r>
        <w:t>k:12          a:0.090332         b:0.090820      x:0.090576      f(x):0.000567</w:t>
      </w:r>
    </w:p>
    <w:p w14:paraId="34CD8803" w14:textId="77777777" w:rsidR="00022F4E" w:rsidRDefault="00022F4E" w:rsidP="00022F4E">
      <w:r>
        <w:t>k:13          a:0.090332         b:0.090576      x:0.090454      f(x):-0.000788</w:t>
      </w:r>
    </w:p>
    <w:p w14:paraId="457E3F72" w14:textId="4BE7B467" w:rsidR="00CC02B0" w:rsidRDefault="00022F4E" w:rsidP="00022F4E">
      <w:r>
        <w:t>k:14          a:0.090454         b:0.090576      x:0.090515      f(x):-0.000111</w:t>
      </w:r>
    </w:p>
    <w:p w14:paraId="1EFA6C82" w14:textId="57F8BFFB" w:rsidR="00022F4E" w:rsidRDefault="00022F4E" w:rsidP="00FF3E08"/>
    <w:p w14:paraId="7CE9F631" w14:textId="34E31D45" w:rsidR="00750389" w:rsidRDefault="00750389" w:rsidP="00FF3E08">
      <w:r>
        <w:rPr>
          <w:rFonts w:hint="eastAsia"/>
        </w:rPr>
        <w:t>此时</w:t>
      </w:r>
      <m:oMath>
        <m:d>
          <m:dPr>
            <m:begChr m:val="|"/>
            <m:endChr m:val="|"/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14</m:t>
                </m:r>
              </m:sub>
            </m:sSub>
            <m:r>
              <w:rPr>
                <w:rFonts w:ascii="Cambria Math" w:hAnsi="Cambria Math"/>
              </w:rPr>
              <m:t>-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*</m:t>
                </m:r>
              </m:sup>
            </m:sSup>
          </m:e>
        </m:d>
        <m:r>
          <w:rPr>
            <w:rFonts w:ascii="Cambria Math" w:hAnsi="Cambria Math"/>
          </w:rPr>
          <m:t>≤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2</m:t>
                </m:r>
              </m:e>
              <m:sup>
                <m:r>
                  <w:rPr>
                    <w:rFonts w:ascii="Cambria Math" w:hAnsi="Cambria Math"/>
                  </w:rPr>
                  <m:t>15</m:t>
                </m:r>
              </m:sup>
            </m:sSup>
          </m:den>
        </m:f>
        <m:r>
          <w:rPr>
            <w:rFonts w:ascii="Cambria Math" w:hAnsi="Cambria Math"/>
          </w:rPr>
          <m:t>&lt;</m:t>
        </m:r>
        <m:r>
          <w:rPr>
            <w:rFonts w:ascii="Cambria Math" w:hAnsi="Cambria Math"/>
          </w:rPr>
          <m:t>0.00005</m:t>
        </m:r>
      </m:oMath>
    </w:p>
    <w:p w14:paraId="4F4CB0A0" w14:textId="77777777" w:rsidR="00750389" w:rsidRDefault="00750389" w:rsidP="00FF3E08">
      <w:pPr>
        <w:rPr>
          <w:rFonts w:hint="eastAsia"/>
        </w:rPr>
      </w:pPr>
    </w:p>
    <w:p w14:paraId="40F01FF8" w14:textId="505D33D2" w:rsidR="00B216BF" w:rsidRDefault="00B216BF" w:rsidP="00FF3E08">
      <w:r>
        <w:rPr>
          <w:rFonts w:hint="eastAsia"/>
        </w:rPr>
        <w:t>(</w:t>
      </w:r>
      <w:r>
        <w:t>2)</w:t>
      </w:r>
    </w:p>
    <w:p w14:paraId="2299D53C" w14:textId="02961F64" w:rsidR="008311CD" w:rsidRDefault="008311CD" w:rsidP="00FF3E08"/>
    <w:bookmarkStart w:id="0" w:name="_GoBack"/>
    <w:p w14:paraId="543EE278" w14:textId="1D25B5C1" w:rsidR="008311CD" w:rsidRDefault="008311CD" w:rsidP="00FF3E08">
      <w:r w:rsidRPr="008311CD">
        <w:rPr>
          <w:position w:val="-24"/>
        </w:rPr>
        <w:object w:dxaOrig="2180" w:dyaOrig="620" w14:anchorId="36E6711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8" type="#_x0000_t75" style="width:109.2pt;height:31.2pt" o:ole="">
            <v:imagedata r:id="rId8" o:title=""/>
          </v:shape>
          <o:OLEObject Type="Embed" ProgID="Equation.DSMT4" ShapeID="_x0000_i1038" DrawAspect="Content" ObjectID="_1644328875" r:id="rId9"/>
        </w:object>
      </w:r>
      <w:bookmarkEnd w:id="0"/>
    </w:p>
    <w:p w14:paraId="3A3F3175" w14:textId="77777777" w:rsidR="008311CD" w:rsidRDefault="008311CD" w:rsidP="00FF3E08">
      <w:pPr>
        <w:rPr>
          <w:rFonts w:hint="eastAsia"/>
        </w:rPr>
      </w:pPr>
    </w:p>
    <w:p w14:paraId="4683CA87" w14:textId="77777777" w:rsidR="00022F4E" w:rsidRDefault="00022F4E" w:rsidP="00022F4E">
      <w:r>
        <w:t>k:0     x0:0</w:t>
      </w:r>
    </w:p>
    <w:p w14:paraId="48FD7FB9" w14:textId="77777777" w:rsidR="00022F4E" w:rsidRDefault="00022F4E" w:rsidP="00022F4E">
      <w:r>
        <w:t>k:1     x1:0.1</w:t>
      </w:r>
    </w:p>
    <w:p w14:paraId="4019BE83" w14:textId="77777777" w:rsidR="00022F4E" w:rsidRDefault="00022F4E" w:rsidP="00022F4E">
      <w:r>
        <w:t>k:2     x2:0.0894829</w:t>
      </w:r>
    </w:p>
    <w:p w14:paraId="36AE8D6B" w14:textId="77777777" w:rsidR="00022F4E" w:rsidRDefault="00022F4E" w:rsidP="00022F4E">
      <w:r>
        <w:t>k:3     x3:0.0906391</w:t>
      </w:r>
    </w:p>
    <w:p w14:paraId="617415F0" w14:textId="77777777" w:rsidR="00022F4E" w:rsidRDefault="00022F4E" w:rsidP="00022F4E">
      <w:r>
        <w:t>k:4     x4:0.0905126</w:t>
      </w:r>
    </w:p>
    <w:p w14:paraId="3D7A90BF" w14:textId="77777777" w:rsidR="00022F4E" w:rsidRDefault="00022F4E" w:rsidP="00022F4E">
      <w:r>
        <w:t>k:5     x5:0.0905265</w:t>
      </w:r>
    </w:p>
    <w:p w14:paraId="2C8EA510" w14:textId="301AB26C" w:rsidR="005958FC" w:rsidRDefault="00022F4E" w:rsidP="00022F4E">
      <w:r>
        <w:t>k:6     x6:0.090525</w:t>
      </w:r>
    </w:p>
    <w:p w14:paraId="0B3BA537" w14:textId="0A3DE981" w:rsidR="00750389" w:rsidRDefault="00750389" w:rsidP="00022F4E"/>
    <w:p w14:paraId="0433A806" w14:textId="2E85716D" w:rsidR="00750389" w:rsidRDefault="00750389" w:rsidP="00022F4E">
      <w:pPr>
        <w:rPr>
          <w:rFonts w:hint="eastAsia"/>
        </w:rPr>
      </w:pPr>
      <w:r>
        <w:rPr>
          <w:rFonts w:hint="eastAsia"/>
        </w:rPr>
        <w:t>此时</w:t>
      </w:r>
      <m:oMath>
        <m:d>
          <m:dPr>
            <m:begChr m:val="|"/>
            <m:endChr m:val="|"/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6</m:t>
                </m:r>
              </m:sub>
            </m:sSub>
            <m:r>
              <w:rPr>
                <w:rFonts w:ascii="Cambria Math" w:hAnsi="Cambria Math"/>
              </w:rPr>
              <m:t>-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*</m:t>
                </m:r>
              </m:sup>
            </m:sSup>
          </m:e>
        </m:d>
        <m:r>
          <w:rPr>
            <w:rFonts w:ascii="Cambria Math" w:hAnsi="Cambria Math"/>
          </w:rPr>
          <m:t>≤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L</m:t>
            </m:r>
          </m:num>
          <m:den>
            <m:r>
              <w:rPr>
                <w:rFonts w:ascii="Cambria Math" w:hAnsi="Cambria Math"/>
              </w:rPr>
              <m:t>1-L</m:t>
            </m:r>
          </m:den>
        </m:f>
        <m:r>
          <w:rPr>
            <w:rFonts w:ascii="Cambria Math" w:hAnsi="Cambria Math"/>
          </w:rPr>
          <m:t>|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6</m:t>
            </m:r>
          </m:sub>
        </m:sSub>
        <m: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5</m:t>
            </m:r>
          </m:sub>
        </m:sSub>
        <m:r>
          <w:rPr>
            <w:rFonts w:ascii="Cambria Math" w:hAnsi="Cambria Math"/>
          </w:rPr>
          <m:t>|</m:t>
        </m:r>
        <m:r>
          <w:rPr>
            <w:rFonts w:ascii="Cambria Math" w:hAnsi="Cambria Math"/>
          </w:rPr>
          <m:t>&lt;0.00005</m:t>
        </m:r>
      </m:oMath>
    </w:p>
    <w:p w14:paraId="4AA460DF" w14:textId="77777777" w:rsidR="00022F4E" w:rsidRDefault="00022F4E" w:rsidP="00022F4E"/>
    <w:p w14:paraId="632BEE4A" w14:textId="23766320" w:rsidR="005958FC" w:rsidRDefault="005958FC" w:rsidP="005958FC">
      <w:r>
        <w:rPr>
          <w:rFonts w:hint="eastAsia"/>
        </w:rPr>
        <w:t>比较：通过（1）（2）分别将精度缩小到0.00</w:t>
      </w:r>
      <w:r w:rsidR="004C07C6">
        <w:rPr>
          <w:rFonts w:hint="eastAsia"/>
        </w:rPr>
        <w:t>005</w:t>
      </w:r>
      <w:r>
        <w:rPr>
          <w:rFonts w:hint="eastAsia"/>
        </w:rPr>
        <w:t>以下（即三位小数</w:t>
      </w:r>
      <w:r w:rsidR="004C07C6">
        <w:rPr>
          <w:rFonts w:hint="eastAsia"/>
        </w:rPr>
        <w:t>，我这里理解为保留三位有效数字</w:t>
      </w:r>
      <w:r>
        <w:rPr>
          <w:rFonts w:hint="eastAsia"/>
        </w:rPr>
        <w:t>）分别需要</w:t>
      </w:r>
      <w:r w:rsidR="004C07C6">
        <w:rPr>
          <w:rFonts w:hint="eastAsia"/>
        </w:rPr>
        <w:t>14</w:t>
      </w:r>
      <w:r>
        <w:rPr>
          <w:rFonts w:hint="eastAsia"/>
        </w:rPr>
        <w:t>步和</w:t>
      </w:r>
      <w:r w:rsidR="004C07C6">
        <w:rPr>
          <w:rFonts w:hint="eastAsia"/>
        </w:rPr>
        <w:t>6</w:t>
      </w:r>
      <w:r>
        <w:rPr>
          <w:rFonts w:hint="eastAsia"/>
        </w:rPr>
        <w:t>步。很明显迭代法要比二分法计算速度更快。</w:t>
      </w:r>
    </w:p>
    <w:p w14:paraId="5E6A24E7" w14:textId="29169713" w:rsidR="005958FC" w:rsidRDefault="005958FC" w:rsidP="005958FC"/>
    <w:p w14:paraId="62AE6F9E" w14:textId="58FCF7AF" w:rsidR="005958FC" w:rsidRDefault="005958FC" w:rsidP="005958FC"/>
    <w:p w14:paraId="7BB6D501" w14:textId="4DA16541" w:rsidR="005958FC" w:rsidRDefault="005958FC" w:rsidP="005958FC">
      <w:r>
        <w:rPr>
          <w:rFonts w:hint="eastAsia"/>
        </w:rPr>
        <w:t>3.</w:t>
      </w:r>
    </w:p>
    <w:p w14:paraId="43B6557D" w14:textId="65EC3DFF" w:rsidR="005958FC" w:rsidRDefault="005958FC" w:rsidP="005958FC">
      <w:r>
        <w:rPr>
          <w:noProof/>
        </w:rPr>
        <w:drawing>
          <wp:inline distT="0" distB="0" distL="0" distR="0" wp14:anchorId="0759E065" wp14:editId="51668AEB">
            <wp:extent cx="5274310" cy="789305"/>
            <wp:effectExtent l="0" t="0" r="254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7893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3135DAB" w14:textId="6CDCA899" w:rsidR="005958FC" w:rsidRDefault="005958FC" w:rsidP="005958FC"/>
    <w:p w14:paraId="683CDEA1" w14:textId="3D11992F" w:rsidR="005958FC" w:rsidRDefault="005958FC" w:rsidP="005958FC">
      <w:r>
        <w:rPr>
          <w:rFonts w:hint="eastAsia"/>
        </w:rPr>
        <w:t>（1）</w:t>
      </w:r>
    </w:p>
    <w:p w14:paraId="3C3AEE22" w14:textId="26157FAF" w:rsidR="00DE374B" w:rsidRPr="002665A2" w:rsidRDefault="008311CD" w:rsidP="002665A2">
      <w:pPr>
        <w:jc w:val="left"/>
      </w:pPr>
      <m:oMathPara>
        <m:oMathParaPr>
          <m:jc m:val="center"/>
        </m:oMathParaPr>
        <m:oMath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f</m:t>
              </m:r>
            </m:e>
            <m:sup>
              <m:r>
                <w:rPr>
                  <w:rFonts w:ascii="Cambria Math" w:hAnsi="Cambria Math"/>
                </w:rPr>
                <m:t>'</m:t>
              </m:r>
            </m:sup>
          </m:sSup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x</m:t>
              </m:r>
            </m:e>
          </m:d>
          <m:r>
            <w:rPr>
              <w:rFonts w:ascii="Cambria Math" w:hAnsi="Cambria Math"/>
            </w:rPr>
            <m:t>=3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x</m:t>
              </m:r>
            </m:e>
            <m:sup>
              <m:r>
                <w:rPr>
                  <w:rFonts w:ascii="Cambria Math" w:hAnsi="Cambria Math"/>
                </w:rPr>
                <m:t>2</m:t>
              </m:r>
            </m:sup>
          </m:sSup>
          <m:r>
            <w:rPr>
              <w:rFonts w:ascii="Cambria Math" w:hAnsi="Cambria Math"/>
            </w:rPr>
            <m:t>-3</m:t>
          </m:r>
        </m:oMath>
      </m:oMathPara>
    </w:p>
    <w:p w14:paraId="51DD2575" w14:textId="03EBD0FA" w:rsidR="00DE374B" w:rsidRPr="002665A2" w:rsidRDefault="008311CD" w:rsidP="002665A2">
      <w:pPr>
        <w:jc w:val="left"/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x</m:t>
              </m:r>
            </m:e>
            <m:sub>
              <m:r>
                <w:rPr>
                  <w:rFonts w:ascii="Cambria Math" w:hAnsi="Cambria Math"/>
                </w:rPr>
                <m:t>k+1</m:t>
              </m:r>
            </m:sub>
          </m:sSub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x</m:t>
              </m:r>
            </m:e>
            <m:sub>
              <m:r>
                <w:rPr>
                  <w:rFonts w:ascii="Cambria Math" w:hAnsi="Cambria Math"/>
                </w:rPr>
                <m:t>k</m:t>
              </m:r>
            </m:sub>
          </m:sSub>
          <m:r>
            <w:rPr>
              <w:rFonts w:ascii="Cambria Math" w:hAnsi="Cambria Math"/>
            </w:rPr>
            <m:t>-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k</m:t>
                      </m:r>
                    </m:sub>
                  </m:sSub>
                </m:e>
              </m:d>
            </m:num>
            <m:den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f</m:t>
                  </m:r>
                </m:e>
                <m:sup>
                  <m:r>
                    <w:rPr>
                      <w:rFonts w:ascii="Cambria Math" w:hAnsi="Cambria Math"/>
                    </w:rPr>
                    <m:t>'</m:t>
                  </m:r>
                </m:sup>
              </m:sSup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k</m:t>
                      </m:r>
                    </m:sub>
                  </m:sSub>
                </m:e>
              </m:d>
            </m:den>
          </m:f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x</m:t>
              </m:r>
            </m:e>
            <m:sub>
              <m:r>
                <w:rPr>
                  <w:rFonts w:ascii="Cambria Math" w:hAnsi="Cambria Math"/>
                </w:rPr>
                <m:t>k</m:t>
              </m:r>
            </m:sub>
          </m:sSub>
          <m:r>
            <w:rPr>
              <w:rFonts w:ascii="Cambria Math" w:hAnsi="Cambria Math"/>
            </w:rPr>
            <m:t>-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k</m:t>
                      </m:r>
                    </m:sub>
                  </m:sSub>
                </m:e>
                <m:sup>
                  <m:r>
                    <w:rPr>
                      <w:rFonts w:ascii="Cambria Math" w:hAnsi="Cambria Math"/>
                    </w:rPr>
                    <m:t>3</m:t>
                  </m:r>
                </m:sup>
              </m:sSup>
              <m:r>
                <w:rPr>
                  <w:rFonts w:ascii="Cambria Math" w:hAnsi="Cambria Math"/>
                </w:rPr>
                <m:t>-3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k</m:t>
                  </m:r>
                </m:sub>
              </m:sSub>
              <m:r>
                <w:rPr>
                  <w:rFonts w:ascii="Cambria Math" w:hAnsi="Cambria Math"/>
                </w:rPr>
                <m:t>-1</m:t>
              </m:r>
            </m:num>
            <m:den>
              <m:r>
                <w:rPr>
                  <w:rFonts w:ascii="Cambria Math" w:hAnsi="Cambria Math"/>
                </w:rPr>
                <m:t>3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k</m:t>
                      </m:r>
                    </m:sub>
                  </m:sSub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-3</m:t>
              </m:r>
            </m:den>
          </m:f>
        </m:oMath>
      </m:oMathPara>
    </w:p>
    <w:p w14:paraId="04875492" w14:textId="3BCE6B90" w:rsidR="00DE374B" w:rsidRDefault="00DE374B" w:rsidP="002665A2">
      <w:pPr>
        <w:jc w:val="left"/>
      </w:pPr>
    </w:p>
    <w:p w14:paraId="3BE6488B" w14:textId="77777777" w:rsidR="00F809A0" w:rsidRDefault="00F809A0" w:rsidP="00F809A0">
      <w:r>
        <w:t>k:0     x0:2</w:t>
      </w:r>
    </w:p>
    <w:p w14:paraId="0C79D118" w14:textId="77777777" w:rsidR="00F809A0" w:rsidRDefault="00F809A0" w:rsidP="00F809A0">
      <w:r>
        <w:t>k:1     x1:1.88889</w:t>
      </w:r>
    </w:p>
    <w:p w14:paraId="38573BF8" w14:textId="77777777" w:rsidR="00F809A0" w:rsidRDefault="00F809A0" w:rsidP="00F809A0">
      <w:r>
        <w:t>k:2     x2:1.87945</w:t>
      </w:r>
    </w:p>
    <w:p w14:paraId="05A4600E" w14:textId="77777777" w:rsidR="00F809A0" w:rsidRDefault="00F809A0" w:rsidP="00F809A0">
      <w:r>
        <w:t>k:3     x3:1.87939</w:t>
      </w:r>
    </w:p>
    <w:p w14:paraId="79014BA6" w14:textId="21D013A6" w:rsidR="00DE374B" w:rsidRDefault="00F809A0" w:rsidP="00F809A0">
      <w:r>
        <w:t>k:4     x4:1.87939</w:t>
      </w:r>
    </w:p>
    <w:p w14:paraId="468E8E30" w14:textId="65F19AD5" w:rsidR="00016AF6" w:rsidRDefault="00016AF6" w:rsidP="00F809A0"/>
    <w:p w14:paraId="00CDBD97" w14:textId="052099DE" w:rsidR="00016AF6" w:rsidRDefault="00016AF6" w:rsidP="00F809A0">
      <w:r>
        <w:rPr>
          <w:rFonts w:hint="eastAsia"/>
        </w:rPr>
        <w:t>(</w:t>
      </w:r>
      <w:r>
        <w:t>2)</w:t>
      </w:r>
    </w:p>
    <w:p w14:paraId="4EBB9E0F" w14:textId="4D9ABFD9" w:rsidR="00016AF6" w:rsidRDefault="002665A2" w:rsidP="002665A2">
      <w:pPr>
        <w:jc w:val="center"/>
      </w:pPr>
      <w:r w:rsidRPr="002665A2">
        <w:object w:dxaOrig="3600" w:dyaOrig="680" w14:anchorId="4C65F5F9">
          <v:shape id="_x0000_i1025" type="#_x0000_t75" style="width:180pt;height:34.2pt" o:ole="">
            <v:imagedata r:id="rId11" o:title=""/>
          </v:shape>
          <o:OLEObject Type="Embed" ProgID="Equation.DSMT4" ShapeID="_x0000_i1025" DrawAspect="Content" ObjectID="_1644328876" r:id="rId12"/>
        </w:object>
      </w:r>
    </w:p>
    <w:p w14:paraId="44BEB36F" w14:textId="62F68DBA" w:rsidR="002665A2" w:rsidRDefault="002665A2" w:rsidP="002665A2"/>
    <w:p w14:paraId="34917436" w14:textId="77777777" w:rsidR="002665A2" w:rsidRDefault="002665A2" w:rsidP="002665A2">
      <w:r>
        <w:t>k:1     x1:1.9</w:t>
      </w:r>
    </w:p>
    <w:p w14:paraId="4B241ADA" w14:textId="77777777" w:rsidR="002665A2" w:rsidRDefault="002665A2" w:rsidP="002665A2">
      <w:r>
        <w:t>k:2     x2:1.88109</w:t>
      </w:r>
    </w:p>
    <w:p w14:paraId="4326F1DD" w14:textId="77777777" w:rsidR="002665A2" w:rsidRDefault="002665A2" w:rsidP="002665A2">
      <w:r>
        <w:t>k:3     x3:1.87941</w:t>
      </w:r>
    </w:p>
    <w:p w14:paraId="27A801B2" w14:textId="178A9D7D" w:rsidR="002665A2" w:rsidRDefault="002665A2" w:rsidP="002665A2">
      <w:r>
        <w:t>k:4     x4:1.87939</w:t>
      </w:r>
    </w:p>
    <w:p w14:paraId="3BC878C9" w14:textId="14CE8F96" w:rsidR="002665A2" w:rsidRDefault="002665A2" w:rsidP="002665A2"/>
    <w:p w14:paraId="53673BCB" w14:textId="3A6DAD78" w:rsidR="002665A2" w:rsidRDefault="002665A2" w:rsidP="002665A2"/>
    <w:p w14:paraId="1CA49C74" w14:textId="6F9D2B2D" w:rsidR="002665A2" w:rsidRDefault="002665A2" w:rsidP="002665A2">
      <w:r>
        <w:rPr>
          <w:rFonts w:hint="eastAsia"/>
        </w:rPr>
        <w:t>4</w:t>
      </w:r>
      <w:r>
        <w:t>.</w:t>
      </w:r>
    </w:p>
    <w:p w14:paraId="7B8E57A1" w14:textId="569D6D21" w:rsidR="002665A2" w:rsidRDefault="00104D6A" w:rsidP="002665A2">
      <w:r>
        <w:rPr>
          <w:noProof/>
        </w:rPr>
        <w:drawing>
          <wp:inline distT="0" distB="0" distL="0" distR="0" wp14:anchorId="79CCB2EA" wp14:editId="0004E3A2">
            <wp:extent cx="5274310" cy="265430"/>
            <wp:effectExtent l="0" t="0" r="2540" b="127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654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2BC54D1" w14:textId="0E0E819D" w:rsidR="00811ABB" w:rsidRDefault="00811ABB" w:rsidP="002665A2"/>
    <w:p w14:paraId="5D8F138A" w14:textId="074A9A6F" w:rsidR="00811ABB" w:rsidRDefault="00811ABB" w:rsidP="002665A2">
      <w:r>
        <w:rPr>
          <w:rFonts w:hint="eastAsia"/>
        </w:rPr>
        <w:t>（1）推导</w:t>
      </w:r>
    </w:p>
    <w:p w14:paraId="70707C6E" w14:textId="37C459F8" w:rsidR="00104D6A" w:rsidRDefault="00AE6B12" w:rsidP="002665A2">
      <w:r>
        <w:rPr>
          <w:rFonts w:hint="eastAsia"/>
        </w:rPr>
        <w:t>由题可导出</w:t>
      </w:r>
      <m:oMath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 w:hint="eastAsia"/>
              </w:rPr>
              <m:t>a</m:t>
            </m:r>
          </m:e>
        </m:rad>
      </m:oMath>
      <w:r>
        <w:rPr>
          <w:rFonts w:hint="eastAsia"/>
        </w:rPr>
        <w:t>的计算程序：</w:t>
      </w:r>
    </w:p>
    <w:p w14:paraId="29684F1D" w14:textId="2FE48BED" w:rsidR="00104D6A" w:rsidRDefault="00AE6B12" w:rsidP="00AE6B12">
      <w:r w:rsidRPr="00AE6B12">
        <w:rPr>
          <w:position w:val="-30"/>
        </w:rPr>
        <w:object w:dxaOrig="1740" w:dyaOrig="680" w14:anchorId="6F484DDA">
          <v:shape id="_x0000_i1026" type="#_x0000_t75" style="width:87pt;height:34.2pt" o:ole="">
            <v:imagedata r:id="rId14" o:title=""/>
          </v:shape>
          <o:OLEObject Type="Embed" ProgID="Equation.DSMT4" ShapeID="_x0000_i1026" DrawAspect="Content" ObjectID="_1644328877" r:id="rId15"/>
        </w:object>
      </w:r>
    </w:p>
    <w:p w14:paraId="6DD8C242" w14:textId="0AC08E5F" w:rsidR="00AE6B12" w:rsidRDefault="00AE6B12" w:rsidP="00AE6B12">
      <w:r>
        <w:rPr>
          <w:rFonts w:hint="eastAsia"/>
        </w:rPr>
        <w:t>可得：</w:t>
      </w:r>
    </w:p>
    <w:p w14:paraId="1822889D" w14:textId="628BB1EE" w:rsidR="00AE6B12" w:rsidRDefault="00AE6B12" w:rsidP="00AE6B12">
      <w:r w:rsidRPr="00AE6B12">
        <w:rPr>
          <w:position w:val="-30"/>
        </w:rPr>
        <w:object w:dxaOrig="2659" w:dyaOrig="680" w14:anchorId="2838B743">
          <v:shape id="_x0000_i1027" type="#_x0000_t75" style="width:109.2pt;height:28.2pt" o:ole="">
            <v:imagedata r:id="rId16" o:title=""/>
          </v:shape>
          <o:OLEObject Type="Embed" ProgID="Equation.DSMT4" ShapeID="_x0000_i1027" DrawAspect="Content" ObjectID="_1644328878" r:id="rId17"/>
        </w:object>
      </w:r>
    </w:p>
    <w:p w14:paraId="11720A21" w14:textId="76F31378" w:rsidR="00AE6B12" w:rsidRDefault="00AE6B12" w:rsidP="00AE6B12">
      <w:r w:rsidRPr="00AE6B12">
        <w:rPr>
          <w:position w:val="-30"/>
        </w:rPr>
        <w:object w:dxaOrig="2640" w:dyaOrig="680" w14:anchorId="4BAF9A9C">
          <v:shape id="_x0000_i1028" type="#_x0000_t75" style="width:112.2pt;height:28.8pt" o:ole="">
            <v:imagedata r:id="rId18" o:title=""/>
          </v:shape>
          <o:OLEObject Type="Embed" ProgID="Equation.DSMT4" ShapeID="_x0000_i1028" DrawAspect="Content" ObjectID="_1644328879" r:id="rId19"/>
        </w:object>
      </w:r>
    </w:p>
    <w:p w14:paraId="663EDE00" w14:textId="76CAF61C" w:rsidR="00AE6B12" w:rsidRDefault="00AE6B12" w:rsidP="00AE6B12">
      <w:r>
        <w:rPr>
          <w:rFonts w:hint="eastAsia"/>
        </w:rPr>
        <w:t>两式相除：</w:t>
      </w:r>
    </w:p>
    <w:p w14:paraId="6350970A" w14:textId="29852F74" w:rsidR="00AE6B12" w:rsidRDefault="00AE6B12" w:rsidP="00AE6B12">
      <w:r w:rsidRPr="00AE6B12">
        <w:rPr>
          <w:position w:val="-34"/>
        </w:rPr>
        <w:object w:dxaOrig="2400" w:dyaOrig="840" w14:anchorId="37985677">
          <v:shape id="_x0000_i1029" type="#_x0000_t75" style="width:120pt;height:42pt" o:ole="">
            <v:imagedata r:id="rId20" o:title=""/>
          </v:shape>
          <o:OLEObject Type="Embed" ProgID="Equation.DSMT4" ShapeID="_x0000_i1029" DrawAspect="Content" ObjectID="_1644328880" r:id="rId21"/>
        </w:object>
      </w:r>
    </w:p>
    <w:p w14:paraId="757A46A9" w14:textId="2D0A4E4D" w:rsidR="00811ABB" w:rsidRDefault="00811ABB" w:rsidP="00AE6B12">
      <w:r>
        <w:rPr>
          <w:rFonts w:hint="eastAsia"/>
        </w:rPr>
        <w:t>据此反复递推可得：</w:t>
      </w:r>
    </w:p>
    <w:p w14:paraId="7F6A9BC3" w14:textId="70A5B365" w:rsidR="00811ABB" w:rsidRDefault="00811ABB" w:rsidP="00AE6B12">
      <w:r w:rsidRPr="00811ABB">
        <w:rPr>
          <w:position w:val="-30"/>
        </w:rPr>
        <w:object w:dxaOrig="2079" w:dyaOrig="780" w14:anchorId="64950AD1">
          <v:shape id="_x0000_i1030" type="#_x0000_t75" style="width:103.8pt;height:39pt" o:ole="">
            <v:imagedata r:id="rId22" o:title=""/>
          </v:shape>
          <o:OLEObject Type="Embed" ProgID="Equation.DSMT4" ShapeID="_x0000_i1030" DrawAspect="Content" ObjectID="_1644328881" r:id="rId23"/>
        </w:object>
      </w:r>
    </w:p>
    <w:p w14:paraId="1FE013A4" w14:textId="18C39901" w:rsidR="00811ABB" w:rsidRDefault="00811ABB" w:rsidP="00AE6B12">
      <w:r>
        <w:rPr>
          <w:rFonts w:hint="eastAsia"/>
        </w:rPr>
        <w:t>记</w:t>
      </w:r>
    </w:p>
    <w:p w14:paraId="22D173DC" w14:textId="284FE0E3" w:rsidR="00811ABB" w:rsidRDefault="00811ABB" w:rsidP="00AE6B12">
      <w:r w:rsidRPr="00811ABB">
        <w:rPr>
          <w:position w:val="-32"/>
        </w:rPr>
        <w:object w:dxaOrig="1300" w:dyaOrig="760" w14:anchorId="441728E6">
          <v:shape id="_x0000_i1031" type="#_x0000_t75" style="width:64.8pt;height:37.8pt" o:ole="">
            <v:imagedata r:id="rId24" o:title=""/>
          </v:shape>
          <o:OLEObject Type="Embed" ProgID="Equation.DSMT4" ShapeID="_x0000_i1031" DrawAspect="Content" ObjectID="_1644328882" r:id="rId25"/>
        </w:object>
      </w:r>
    </w:p>
    <w:p w14:paraId="1B733FF4" w14:textId="738ED50A" w:rsidR="00811ABB" w:rsidRDefault="00811ABB" w:rsidP="00AE6B12">
      <w:r>
        <w:rPr>
          <w:rFonts w:hint="eastAsia"/>
        </w:rPr>
        <w:t>则：</w:t>
      </w:r>
    </w:p>
    <w:p w14:paraId="498FD885" w14:textId="7E64B0EA" w:rsidR="00811ABB" w:rsidRDefault="00811ABB" w:rsidP="00AE6B12">
      <w:r w:rsidRPr="00811ABB">
        <w:rPr>
          <w:position w:val="-28"/>
        </w:rPr>
        <w:object w:dxaOrig="1960" w:dyaOrig="680" w14:anchorId="5EF8E8E0">
          <v:shape id="_x0000_i1032" type="#_x0000_t75" style="width:97.8pt;height:34.2pt" o:ole="">
            <v:imagedata r:id="rId26" o:title=""/>
          </v:shape>
          <o:OLEObject Type="Embed" ProgID="Equation.DSMT4" ShapeID="_x0000_i1032" DrawAspect="Content" ObjectID="_1644328883" r:id="rId27"/>
        </w:object>
      </w:r>
    </w:p>
    <w:p w14:paraId="77E3EC87" w14:textId="7013D4D2" w:rsidR="00811ABB" w:rsidRDefault="00811ABB" w:rsidP="00AE6B12">
      <w:r>
        <w:rPr>
          <w:rFonts w:hint="eastAsia"/>
        </w:rPr>
        <w:t>对任意的</w:t>
      </w:r>
      <w:r>
        <w:t>x</w:t>
      </w:r>
      <w:r>
        <w:rPr>
          <w:vertAlign w:val="subscript"/>
        </w:rPr>
        <w:t>0</w:t>
      </w:r>
      <w:r>
        <w:t>&gt;0</w:t>
      </w:r>
      <w:r>
        <w:rPr>
          <w:rFonts w:hint="eastAsia"/>
        </w:rPr>
        <w:t>，总有|q|</w:t>
      </w:r>
      <w:r>
        <w:t>&lt;1</w:t>
      </w:r>
      <w:r>
        <w:rPr>
          <w:rFonts w:hint="eastAsia"/>
        </w:rPr>
        <w:t>，故由上式可推知，当</w:t>
      </w:r>
      <m:oMath>
        <m:r>
          <w:rPr>
            <w:rFonts w:ascii="Cambria Math" w:hAnsi="Cambria Math"/>
          </w:rPr>
          <m:t>k→∞</m:t>
        </m:r>
      </m:oMath>
      <w:r>
        <w:rPr>
          <w:rFonts w:hint="eastAsia"/>
        </w:rPr>
        <w:t>时，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k</m:t>
            </m:r>
          </m:sub>
        </m:sSub>
        <m:r>
          <w:rPr>
            <w:rFonts w:ascii="Cambria Math" w:hAnsi="Cambria Math"/>
          </w:rPr>
          <m:t>→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a</m:t>
            </m:r>
          </m:e>
        </m:rad>
      </m:oMath>
      <w:r>
        <w:rPr>
          <w:rFonts w:hint="eastAsia"/>
        </w:rPr>
        <w:t>，即迭代过程恒收敛。</w:t>
      </w:r>
    </w:p>
    <w:p w14:paraId="43D85EE5" w14:textId="5EBD5287" w:rsidR="00811ABB" w:rsidRDefault="00811ABB" w:rsidP="00AE6B12"/>
    <w:p w14:paraId="2013EEFE" w14:textId="3C822F6E" w:rsidR="00811ABB" w:rsidRDefault="00811ABB" w:rsidP="00AE6B12">
      <w:r>
        <w:rPr>
          <w:rFonts w:hint="eastAsia"/>
        </w:rPr>
        <w:t>（2）求解</w:t>
      </w:r>
    </w:p>
    <w:p w14:paraId="696251A5" w14:textId="57883437" w:rsidR="00811ABB" w:rsidRDefault="00811ABB" w:rsidP="00AE6B12">
      <w:r>
        <w:rPr>
          <w:rFonts w:hint="eastAsia"/>
        </w:rPr>
        <w:t>取初值</w:t>
      </w:r>
      <w:r>
        <w:t>x</w:t>
      </w:r>
      <w:r>
        <w:rPr>
          <w:vertAlign w:val="subscript"/>
        </w:rPr>
        <w:t>0</w:t>
      </w:r>
      <w:r>
        <w:t>=10</w:t>
      </w:r>
      <w:r>
        <w:rPr>
          <w:rFonts w:hint="eastAsia"/>
        </w:rPr>
        <w:t>，对a=115迭代3次便得到10</w:t>
      </w:r>
      <w:r>
        <w:rPr>
          <w:rFonts w:hint="eastAsia"/>
          <w:vertAlign w:val="superscript"/>
        </w:rPr>
        <w:t>-6</w:t>
      </w:r>
      <w:r>
        <w:rPr>
          <w:rFonts w:hint="eastAsia"/>
        </w:rPr>
        <w:t>的结果</w:t>
      </w:r>
    </w:p>
    <w:p w14:paraId="1F480FD4" w14:textId="512FD74A" w:rsidR="00811ABB" w:rsidRDefault="00811ABB" w:rsidP="00AE6B12">
      <w:r>
        <w:t>k:0</w:t>
      </w:r>
      <w:r>
        <w:tab/>
        <w:t>x0:10</w:t>
      </w:r>
    </w:p>
    <w:p w14:paraId="5121EAD2" w14:textId="42B4B4B9" w:rsidR="00811ABB" w:rsidRDefault="00811ABB" w:rsidP="00811ABB">
      <w:r>
        <w:t>k:1</w:t>
      </w:r>
      <w:r>
        <w:tab/>
        <w:t>x0:10</w:t>
      </w:r>
      <w:r w:rsidR="00266344">
        <w:t>.750000</w:t>
      </w:r>
    </w:p>
    <w:p w14:paraId="1D3A6C2F" w14:textId="0ABB2BF9" w:rsidR="00811ABB" w:rsidRDefault="00811ABB" w:rsidP="00811ABB">
      <w:r>
        <w:t>k:2</w:t>
      </w:r>
      <w:r>
        <w:tab/>
        <w:t>x0:10</w:t>
      </w:r>
      <w:r w:rsidR="00266344">
        <w:t>.723837</w:t>
      </w:r>
    </w:p>
    <w:p w14:paraId="6554FE25" w14:textId="358715AC" w:rsidR="00811ABB" w:rsidRDefault="00811ABB" w:rsidP="00811ABB">
      <w:r>
        <w:t>k:3</w:t>
      </w:r>
      <w:r>
        <w:tab/>
        <w:t>x0:10</w:t>
      </w:r>
      <w:r w:rsidR="00266344">
        <w:t>723805</w:t>
      </w:r>
    </w:p>
    <w:p w14:paraId="08A6BEB1" w14:textId="05944047" w:rsidR="00811ABB" w:rsidRDefault="00811ABB" w:rsidP="00811ABB">
      <w:r>
        <w:t>k:4</w:t>
      </w:r>
      <w:r>
        <w:tab/>
        <w:t>x0:10</w:t>
      </w:r>
      <w:r w:rsidR="00266344">
        <w:t>723805</w:t>
      </w:r>
    </w:p>
    <w:p w14:paraId="33630488" w14:textId="77777777" w:rsidR="00811ABB" w:rsidRPr="00811ABB" w:rsidRDefault="00811ABB" w:rsidP="00AE6B12"/>
    <w:sectPr w:rsidR="00811ABB" w:rsidRPr="00811ABB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oNotDisplayPageBoundaries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251AE"/>
    <w:rsid w:val="00016AF6"/>
    <w:rsid w:val="00022F4E"/>
    <w:rsid w:val="00053195"/>
    <w:rsid w:val="00104D6A"/>
    <w:rsid w:val="00266344"/>
    <w:rsid w:val="002665A2"/>
    <w:rsid w:val="002B6268"/>
    <w:rsid w:val="003A32C9"/>
    <w:rsid w:val="00492F40"/>
    <w:rsid w:val="004C07C6"/>
    <w:rsid w:val="005251AE"/>
    <w:rsid w:val="005958FC"/>
    <w:rsid w:val="00750389"/>
    <w:rsid w:val="00811ABB"/>
    <w:rsid w:val="008311CD"/>
    <w:rsid w:val="00954806"/>
    <w:rsid w:val="009561C6"/>
    <w:rsid w:val="00AE6B12"/>
    <w:rsid w:val="00B216BF"/>
    <w:rsid w:val="00CC02B0"/>
    <w:rsid w:val="00DE374B"/>
    <w:rsid w:val="00F809A0"/>
    <w:rsid w:val="00FF3E0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0E4EEB3"/>
  <w15:chartTrackingRefBased/>
  <w15:docId w15:val="{2E7E522E-A926-48EB-A039-EFC28F2D0C8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3A32C9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a4">
    <w:name w:val="Grid Table Light"/>
    <w:basedOn w:val="a1"/>
    <w:uiPriority w:val="40"/>
    <w:rsid w:val="003A32C9"/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  <w:style w:type="table" w:styleId="1">
    <w:name w:val="Plain Table 1"/>
    <w:basedOn w:val="a1"/>
    <w:uiPriority w:val="41"/>
    <w:rsid w:val="003A32C9"/>
    <w:tblPr>
      <w:tblStyleRowBandSize w:val="1"/>
      <w:tblStyleColBandSize w:val="1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styleId="3">
    <w:name w:val="Plain Table 3"/>
    <w:basedOn w:val="a1"/>
    <w:uiPriority w:val="43"/>
    <w:rsid w:val="003A32C9"/>
    <w:tblPr>
      <w:tblStyleRowBandSize w:val="1"/>
      <w:tblStyleColBandSize w:val="1"/>
    </w:tblPr>
    <w:tblStylePr w:type="firstRow">
      <w:rPr>
        <w:b/>
        <w:bCs/>
        <w:cap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  <w:caps/>
      </w:rPr>
      <w:tblPr/>
      <w:tcPr>
        <w:tcBorders>
          <w:top w:val="nil"/>
        </w:tcBorders>
      </w:tcPr>
    </w:tblStylePr>
    <w:tblStylePr w:type="firstCol">
      <w:rPr>
        <w:b/>
        <w:bCs/>
        <w:caps/>
      </w:rPr>
      <w:tblPr/>
      <w:tcPr>
        <w:tcBorders>
          <w:right w:val="single" w:sz="4" w:space="0" w:color="7F7F7F" w:themeColor="text1" w:themeTint="80"/>
        </w:tcBorders>
      </w:tcPr>
    </w:tblStylePr>
    <w:tblStylePr w:type="lastCol">
      <w:rPr>
        <w:b/>
        <w:bCs/>
        <w:caps/>
      </w:rPr>
      <w:tblPr/>
      <w:tcPr>
        <w:tcBorders>
          <w:left w:val="nil"/>
        </w:tcBorders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</w:style>
  <w:style w:type="table" w:styleId="4">
    <w:name w:val="Plain Table 4"/>
    <w:basedOn w:val="a1"/>
    <w:uiPriority w:val="44"/>
    <w:rsid w:val="003A32C9"/>
    <w:tblPr>
      <w:tblStyleRowBandSize w:val="1"/>
      <w:tblStyleColBandSize w:val="1"/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styleId="5">
    <w:name w:val="Plain Table 5"/>
    <w:basedOn w:val="a1"/>
    <w:uiPriority w:val="45"/>
    <w:rsid w:val="003A32C9"/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7F7F7F" w:themeColor="text1" w:themeTint="80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7F7F7F" w:themeColor="text1" w:themeTint="80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7F7F7F" w:themeColor="text1" w:themeTint="80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7F7F7F" w:themeColor="text1" w:themeTint="80"/>
        </w:tcBorders>
        <w:shd w:val="clear" w:color="auto" w:fill="FFFFFF" w:themeFill="background1"/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character" w:styleId="a5">
    <w:name w:val="Placeholder Text"/>
    <w:basedOn w:val="a0"/>
    <w:uiPriority w:val="99"/>
    <w:semiHidden/>
    <w:rsid w:val="005958FC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wmf"/><Relationship Id="rId13" Type="http://schemas.openxmlformats.org/officeDocument/2006/relationships/image" Target="media/image7.png"/><Relationship Id="rId18" Type="http://schemas.openxmlformats.org/officeDocument/2006/relationships/image" Target="media/image10.wmf"/><Relationship Id="rId26" Type="http://schemas.openxmlformats.org/officeDocument/2006/relationships/image" Target="media/image14.wmf"/><Relationship Id="rId3" Type="http://schemas.openxmlformats.org/officeDocument/2006/relationships/settings" Target="settings.xml"/><Relationship Id="rId21" Type="http://schemas.openxmlformats.org/officeDocument/2006/relationships/oleObject" Target="embeddings/oleObject6.bin"/><Relationship Id="rId7" Type="http://schemas.openxmlformats.org/officeDocument/2006/relationships/image" Target="media/image3.png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2" Type="http://schemas.openxmlformats.org/officeDocument/2006/relationships/styles" Target="styles.xml"/><Relationship Id="rId16" Type="http://schemas.openxmlformats.org/officeDocument/2006/relationships/image" Target="media/image9.wmf"/><Relationship Id="rId20" Type="http://schemas.openxmlformats.org/officeDocument/2006/relationships/image" Target="media/image11.wmf"/><Relationship Id="rId29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image" Target="media/image2.png"/><Relationship Id="rId11" Type="http://schemas.openxmlformats.org/officeDocument/2006/relationships/image" Target="media/image6.wmf"/><Relationship Id="rId24" Type="http://schemas.openxmlformats.org/officeDocument/2006/relationships/image" Target="media/image13.wmf"/><Relationship Id="rId5" Type="http://schemas.openxmlformats.org/officeDocument/2006/relationships/image" Target="media/image1.png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fontTable" Target="fontTable.xml"/><Relationship Id="rId10" Type="http://schemas.openxmlformats.org/officeDocument/2006/relationships/image" Target="media/image5.png"/><Relationship Id="rId19" Type="http://schemas.openxmlformats.org/officeDocument/2006/relationships/oleObject" Target="embeddings/oleObject5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8.wmf"/><Relationship Id="rId22" Type="http://schemas.openxmlformats.org/officeDocument/2006/relationships/image" Target="media/image12.wmf"/><Relationship Id="rId27" Type="http://schemas.openxmlformats.org/officeDocument/2006/relationships/oleObject" Target="embeddings/oleObject9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C9FFBF0-096A-425C-AC81-3EB11434256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10</TotalTime>
  <Pages>1</Pages>
  <Words>398</Words>
  <Characters>2269</Characters>
  <Application>Microsoft Office Word</Application>
  <DocSecurity>0</DocSecurity>
  <Lines>18</Lines>
  <Paragraphs>5</Paragraphs>
  <ScaleCrop>false</ScaleCrop>
  <Company/>
  <LinksUpToDate>false</LinksUpToDate>
  <CharactersWithSpaces>266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周 子杰</dc:creator>
  <cp:keywords/>
  <dc:description/>
  <cp:lastModifiedBy>周 子杰</cp:lastModifiedBy>
  <cp:revision>7</cp:revision>
  <dcterms:created xsi:type="dcterms:W3CDTF">2020-02-25T06:48:00Z</dcterms:created>
  <dcterms:modified xsi:type="dcterms:W3CDTF">2020-02-27T09:14:00Z</dcterms:modified>
</cp:coreProperties>
</file>